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5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7.emf"/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37.emf"/><Relationship Id="rId7" Type="http://schemas.openxmlformats.org/officeDocument/2006/relationships/image" Target="../media/image44.w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wmf"/><Relationship Id="rId5" Type="http://schemas.openxmlformats.org/officeDocument/2006/relationships/image" Target="../media/image39.emf"/><Relationship Id="rId4" Type="http://schemas.openxmlformats.org/officeDocument/2006/relationships/image" Target="../media/image38.wmf"/><Relationship Id="rId9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33.emf"/><Relationship Id="rId4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e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7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26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33.e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wmf"/><Relationship Id="rId5" Type="http://schemas.openxmlformats.org/officeDocument/2006/relationships/image" Target="../media/image39.e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-Sep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-Sep-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-Sep-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-Sep-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-Sep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-Sep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2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35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3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18.png"/><Relationship Id="rId7" Type="http://schemas.openxmlformats.org/officeDocument/2006/relationships/image" Target="../media/image14.wmf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5.wmf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4.jpeg"/><Relationship Id="rId7" Type="http://schemas.openxmlformats.org/officeDocument/2006/relationships/image" Target="../media/image21.wmf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29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8.wmf"/><Relationship Id="rId10" Type="http://schemas.openxmlformats.org/officeDocument/2006/relationships/image" Target="../media/image3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33.emf"/><Relationship Id="rId10" Type="http://schemas.openxmlformats.org/officeDocument/2006/relationships/image" Target="../media/image3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002" y="914400"/>
            <a:ext cx="61245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2133600" y="1543050"/>
            <a:ext cx="533400" cy="74295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501856" y="2327168"/>
            <a:ext cx="1263487" cy="707886"/>
          </a:xfrm>
          <a:prstGeom prst="rect">
            <a:avLst/>
          </a:prstGeom>
          <a:solidFill>
            <a:srgbClr val="FFFF00"/>
          </a:solidFill>
          <a:ln w="9525"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r>
              <a:rPr lang="ar-SA" sz="4000" b="1" dirty="0" smtClean="0">
                <a:cs typeface="+mj-cs"/>
              </a:rPr>
              <a:t>ذبذبات</a:t>
            </a:r>
            <a:endParaRPr lang="en-US" sz="4000" b="1" dirty="0">
              <a:cs typeface="+mj-cs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6652521" y="1761986"/>
            <a:ext cx="586479" cy="74295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652521" y="2504936"/>
            <a:ext cx="1130438" cy="707886"/>
          </a:xfrm>
          <a:prstGeom prst="rect">
            <a:avLst/>
          </a:prstGeom>
          <a:solidFill>
            <a:srgbClr val="FFFF00"/>
          </a:solidFill>
          <a:ln w="9525"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r>
              <a:rPr lang="ar-SA" sz="4000" b="1" dirty="0" smtClean="0">
                <a:cs typeface="+mj-cs"/>
              </a:rPr>
              <a:t>أنظمة</a:t>
            </a:r>
            <a:endParaRPr lang="en-US" sz="4000" b="1" dirty="0">
              <a:cs typeface="+mj-cs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01650" y="4114800"/>
            <a:ext cx="8550275" cy="1295400"/>
            <a:chOff x="501650" y="4114800"/>
            <a:chExt cx="8550275" cy="1295400"/>
          </a:xfrm>
        </p:grpSpPr>
        <p:sp>
          <p:nvSpPr>
            <p:cNvPr id="8" name="Rectangle 7"/>
            <p:cNvSpPr/>
            <p:nvPr/>
          </p:nvSpPr>
          <p:spPr>
            <a:xfrm>
              <a:off x="3505200" y="4267200"/>
              <a:ext cx="2438400" cy="1143000"/>
            </a:xfrm>
            <a:prstGeom prst="rect">
              <a:avLst/>
            </a:prstGeom>
            <a:noFill/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1429536"/>
                </p:ext>
              </p:extLst>
            </p:nvPr>
          </p:nvGraphicFramePr>
          <p:xfrm>
            <a:off x="3784600" y="4533900"/>
            <a:ext cx="18796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Equation" r:id="rId4" imgW="1879560" imgH="609480" progId="Equation.DSMT4">
                    <p:embed/>
                  </p:oleObj>
                </mc:Choice>
                <mc:Fallback>
                  <p:oleObj name="Equation" r:id="rId4" imgW="187956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84600" y="4533900"/>
                          <a:ext cx="18796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>
            <a:xfrm>
              <a:off x="2400300" y="4838700"/>
              <a:ext cx="1104900" cy="0"/>
            </a:xfrm>
            <a:prstGeom prst="straightConnector1">
              <a:avLst/>
            </a:prstGeom>
            <a:ln w="762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5943600" y="4838700"/>
              <a:ext cx="1104900" cy="0"/>
            </a:xfrm>
            <a:prstGeom prst="straightConnector1">
              <a:avLst/>
            </a:prstGeom>
            <a:ln w="762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284710"/>
                </p:ext>
              </p:extLst>
            </p:nvPr>
          </p:nvGraphicFramePr>
          <p:xfrm>
            <a:off x="501650" y="4114800"/>
            <a:ext cx="2451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" name="Equation" r:id="rId6" imgW="2450880" imgH="469800" progId="Equation.DSMT4">
                    <p:embed/>
                  </p:oleObj>
                </mc:Choice>
                <mc:Fallback>
                  <p:oleObj name="Equation" r:id="rId6" imgW="2450880" imgH="469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50" y="4114800"/>
                          <a:ext cx="2451100" cy="4699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7260809"/>
                </p:ext>
              </p:extLst>
            </p:nvPr>
          </p:nvGraphicFramePr>
          <p:xfrm>
            <a:off x="6270625" y="4114800"/>
            <a:ext cx="27813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" name="Equation" r:id="rId8" imgW="2781000" imgH="469800" progId="Equation.DSMT4">
                    <p:embed/>
                  </p:oleObj>
                </mc:Choice>
                <mc:Fallback>
                  <p:oleObj name="Equation" r:id="rId8" imgW="2781000" imgH="469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625" y="4114800"/>
                          <a:ext cx="2781300" cy="4699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69590"/>
              </p:ext>
            </p:extLst>
          </p:nvPr>
        </p:nvGraphicFramePr>
        <p:xfrm>
          <a:off x="304800" y="5791200"/>
          <a:ext cx="770890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0" imgW="7708680" imgH="393480" progId="Equation.DSMT4">
                  <p:embed/>
                </p:oleObj>
              </mc:Choice>
              <mc:Fallback>
                <p:oleObj name="Equation" r:id="rId10" imgW="77086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91200"/>
                        <a:ext cx="7708901" cy="3937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250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81000" y="3048000"/>
            <a:ext cx="7953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We can think or consider </a:t>
            </a:r>
            <a:r>
              <a:rPr lang="en-US" sz="2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as the input or excitation which is </a:t>
            </a:r>
          </a:p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usually known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28600" y="381000"/>
          <a:ext cx="19812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Visio" r:id="rId3" imgW="1871091" imgH="1667637" progId="Visio.Drawing.11">
                  <p:embed/>
                </p:oleObj>
              </mc:Choice>
              <mc:Fallback>
                <p:oleObj name="Visio" r:id="rId3" imgW="1871091" imgH="1667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"/>
                        <a:ext cx="19812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181600" y="304800"/>
          <a:ext cx="197485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Visio" r:id="rId5" imgW="1864614" imgH="1667637" progId="Visio.Drawing.11">
                  <p:embed/>
                </p:oleObj>
              </mc:Choice>
              <mc:Fallback>
                <p:oleObj name="Visio" r:id="rId5" imgW="1864614" imgH="1667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"/>
                        <a:ext cx="197485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743200" y="381000"/>
          <a:ext cx="186531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Visio" r:id="rId7" imgW="1864614" imgH="1667637" progId="Visio.Drawing.11">
                  <p:embed/>
                </p:oleObj>
              </mc:Choice>
              <mc:Fallback>
                <p:oleObj name="Visio" r:id="rId7" imgW="1864614" imgH="1667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"/>
                        <a:ext cx="1865313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81000" y="4114800"/>
            <a:ext cx="754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We can think of </a:t>
            </a:r>
            <a:r>
              <a:rPr lang="en-US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t), V</a:t>
            </a:r>
            <a:r>
              <a:rPr lang="en-US" sz="2400" baseline="-250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t), V</a:t>
            </a:r>
            <a:r>
              <a:rPr lang="en-US" sz="2400" baseline="-250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as the output or response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152400" y="381000"/>
            <a:ext cx="11430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2667000" y="381000"/>
            <a:ext cx="11430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5105400" y="304800"/>
            <a:ext cx="11430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1524000" y="990600"/>
            <a:ext cx="762000" cy="9906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3962400" y="914400"/>
            <a:ext cx="762000" cy="9906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6477000" y="838200"/>
            <a:ext cx="762000" cy="9906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80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7038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In general we can represent the simple relation between </a:t>
            </a:r>
          </a:p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the input and output as: 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2057400" y="1371600"/>
            <a:ext cx="1828800" cy="99060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1066800" y="1524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1066800" y="22098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3886200" y="1524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3886200" y="22098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81000" y="1524000"/>
          <a:ext cx="558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558720" imgH="622080" progId="Equation.DSMT4">
                  <p:embed/>
                </p:oleObj>
              </mc:Choice>
              <mc:Fallback>
                <p:oleObj name="Equation" r:id="rId3" imgW="5587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558800" cy="622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959350" y="1524000"/>
          <a:ext cx="69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698400" imgH="622080" progId="Equation.DSMT4">
                  <p:embed/>
                </p:oleObj>
              </mc:Choice>
              <mc:Fallback>
                <p:oleObj name="Equation" r:id="rId5" imgW="6984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1524000"/>
                        <a:ext cx="698500" cy="622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553200" y="1600200"/>
            <a:ext cx="228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y(t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[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(t)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]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28600" y="25146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Were 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[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s an operator that map the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(t) to another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(t) .( Function to Function mapping)</a:t>
            </a:r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2590800" y="1600200"/>
            <a:ext cx="7537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[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8563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762000" y="609600"/>
          <a:ext cx="19812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Visio" r:id="rId3" imgW="1975104" imgH="1664208" progId="Visio.Drawing.11">
                  <p:embed/>
                </p:oleObj>
              </mc:Choice>
              <mc:Fallback>
                <p:oleObj name="Visio" r:id="rId3" imgW="1975104" imgH="166420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19812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048000" y="1447800"/>
          <a:ext cx="1371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5" imgW="1370838" imgH="295656" progId="Equation.DSMT4">
                  <p:embed/>
                </p:oleObj>
              </mc:Choice>
              <mc:Fallback>
                <p:oleObj name="Equation" r:id="rId5" imgW="1370838" imgH="29565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47800"/>
                        <a:ext cx="1371600" cy="295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762000" y="4648200"/>
          <a:ext cx="197485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Visio" r:id="rId7" imgW="1864614" imgH="1667637" progId="Visio.Drawing.11">
                  <p:embed/>
                </p:oleObj>
              </mc:Choice>
              <mc:Fallback>
                <p:oleObj name="Visio" r:id="rId7" imgW="1864614" imgH="1667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197485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743200" y="5486400"/>
          <a:ext cx="1816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9" imgW="1815840" imgH="672840" progId="Equation.DSMT4">
                  <p:embed/>
                </p:oleObj>
              </mc:Choice>
              <mc:Fallback>
                <p:oleObj name="Equation" r:id="rId9" imgW="1815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86400"/>
                        <a:ext cx="1816100" cy="673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914400" y="2590800"/>
          <a:ext cx="186531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Visio" r:id="rId11" imgW="1864614" imgH="1667637" progId="Visio.Drawing.11">
                  <p:embed/>
                </p:oleObj>
              </mc:Choice>
              <mc:Fallback>
                <p:oleObj name="Visio" r:id="rId11" imgW="1864614" imgH="1667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1865313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124200" y="3352800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3" imgW="1447560" imgH="571320" progId="Equation.DSMT4">
                  <p:embed/>
                </p:oleObj>
              </mc:Choice>
              <mc:Fallback>
                <p:oleObj name="Equation" r:id="rId13" imgW="1447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1447800" cy="571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57228"/>
              </p:ext>
            </p:extLst>
          </p:nvPr>
        </p:nvGraphicFramePr>
        <p:xfrm>
          <a:off x="6464300" y="2971800"/>
          <a:ext cx="23907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5" imgW="952200" imgH="406080" progId="Equation.DSMT4">
                  <p:embed/>
                </p:oleObj>
              </mc:Choice>
              <mc:Fallback>
                <p:oleObj name="Equation" r:id="rId15" imgW="952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2971800"/>
                        <a:ext cx="23907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135517"/>
              </p:ext>
            </p:extLst>
          </p:nvPr>
        </p:nvGraphicFramePr>
        <p:xfrm>
          <a:off x="6022975" y="5105400"/>
          <a:ext cx="282575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7" imgW="1130040" imgH="558720" progId="Equation.DSMT4">
                  <p:embed/>
                </p:oleObj>
              </mc:Choice>
              <mc:Fallback>
                <p:oleObj name="Equation" r:id="rId17" imgW="11300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5105400"/>
                        <a:ext cx="282575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027521"/>
              </p:ext>
            </p:extLst>
          </p:nvPr>
        </p:nvGraphicFramePr>
        <p:xfrm>
          <a:off x="6600825" y="1219200"/>
          <a:ext cx="19446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9" imgW="774360" imgH="291960" progId="Equation.DSMT4">
                  <p:embed/>
                </p:oleObj>
              </mc:Choice>
              <mc:Fallback>
                <p:oleObj name="Equation" r:id="rId19" imgW="774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1219200"/>
                        <a:ext cx="194468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AutoShape 11"/>
          <p:cNvSpPr>
            <a:spLocks noChangeArrowheads="1"/>
          </p:cNvSpPr>
          <p:nvPr/>
        </p:nvSpPr>
        <p:spPr bwMode="auto">
          <a:xfrm>
            <a:off x="4876800" y="12954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AutoShape 12"/>
          <p:cNvSpPr>
            <a:spLocks noChangeArrowheads="1"/>
          </p:cNvSpPr>
          <p:nvPr/>
        </p:nvSpPr>
        <p:spPr bwMode="auto">
          <a:xfrm>
            <a:off x="4953000" y="3352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AutoShape 13"/>
          <p:cNvSpPr>
            <a:spLocks noChangeArrowheads="1"/>
          </p:cNvSpPr>
          <p:nvPr/>
        </p:nvSpPr>
        <p:spPr bwMode="auto">
          <a:xfrm>
            <a:off x="4876800" y="5562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300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 animBg="1"/>
      <p:bldP spid="8204" grpId="0" animBg="1"/>
      <p:bldP spid="820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04800" y="609600"/>
            <a:ext cx="1335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1">
                <a:latin typeface="Times New Roman" pitchFamily="18" charset="0"/>
                <a:cs typeface="Times New Roman" pitchFamily="18" charset="0"/>
              </a:rPr>
              <a:t>Example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57200" y="2533650"/>
            <a:ext cx="6942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Let the input  </a:t>
            </a:r>
            <a:r>
              <a:rPr lang="en-US" sz="28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(t) = 2sin(4</a:t>
            </a:r>
            <a:r>
              <a:rPr lang="en-US" sz="280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then the output </a:t>
            </a:r>
            <a:r>
              <a:rPr 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y(t)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be</a:t>
            </a:r>
            <a:endParaRPr lang="en-US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32663"/>
              </p:ext>
            </p:extLst>
          </p:nvPr>
        </p:nvGraphicFramePr>
        <p:xfrm>
          <a:off x="2755900" y="1695450"/>
          <a:ext cx="1422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1422360" imgH="799920" progId="Equation.DSMT4">
                  <p:embed/>
                </p:oleObj>
              </mc:Choice>
              <mc:Fallback>
                <p:oleObj name="Equation" r:id="rId3" imgW="1422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695450"/>
                        <a:ext cx="1422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52400" y="1828800"/>
            <a:ext cx="212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Let the operator</a:t>
            </a:r>
            <a:endParaRPr lang="en-US"/>
          </a:p>
        </p:txBody>
      </p:sp>
      <p:sp>
        <p:nvSpPr>
          <p:cNvPr id="9222" name="AutoShape 6"/>
          <p:cNvSpPr>
            <a:spLocks noChangeArrowheads="1"/>
          </p:cNvSpPr>
          <p:nvPr/>
        </p:nvSpPr>
        <p:spPr bwMode="auto">
          <a:xfrm>
            <a:off x="4572000" y="184785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867400" y="184785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Differential Operator</a:t>
            </a:r>
            <a:endParaRPr lang="en-US"/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72821"/>
              </p:ext>
            </p:extLst>
          </p:nvPr>
        </p:nvGraphicFramePr>
        <p:xfrm>
          <a:off x="1352550" y="3448050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1638000" imgH="342720" progId="Equation.DSMT4">
                  <p:embed/>
                </p:oleObj>
              </mc:Choice>
              <mc:Fallback>
                <p:oleObj name="Equation" r:id="rId5" imgW="1638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448050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971800" y="3219450"/>
          <a:ext cx="2171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2171520" imgH="799920" progId="Equation.DSMT4">
                  <p:embed/>
                </p:oleObj>
              </mc:Choice>
              <mc:Fallback>
                <p:oleObj name="Equation" r:id="rId7" imgW="21715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19450"/>
                        <a:ext cx="2171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181600" y="3435350"/>
          <a:ext cx="204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9" imgW="1612800" imgH="368280" progId="Equation.DSMT4">
                  <p:embed/>
                </p:oleObj>
              </mc:Choice>
              <mc:Fallback>
                <p:oleObj name="Equation" r:id="rId9" imgW="1612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435350"/>
                        <a:ext cx="204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52400" y="403860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800" b="1"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28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2sin(4</a:t>
            </a:r>
            <a:r>
              <a:rPr lang="en-US" sz="280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lang="en-US"/>
          </a:p>
        </p:txBody>
      </p:sp>
      <p:sp>
        <p:nvSpPr>
          <p:cNvPr id="9228" name="AutoShape 12"/>
          <p:cNvSpPr>
            <a:spLocks noChangeArrowheads="1"/>
          </p:cNvSpPr>
          <p:nvPr/>
        </p:nvSpPr>
        <p:spPr bwMode="auto">
          <a:xfrm>
            <a:off x="3657600" y="4114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3657600" y="4191000"/>
            <a:ext cx="884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mapped</a:t>
            </a:r>
            <a:endParaRPr lang="en-US" sz="1600" b="1">
              <a:solidFill>
                <a:srgbClr val="CC3300"/>
              </a:solidFill>
            </a:endParaRP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4800600" y="4038600"/>
            <a:ext cx="3087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800" b="1"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28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8cos(4</a:t>
            </a:r>
            <a:r>
              <a:rPr lang="en-US" sz="2800">
                <a:solidFill>
                  <a:srgbClr val="0000CC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lang="en-US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51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/>
      <p:bldP spid="9221" grpId="0"/>
      <p:bldP spid="9222" grpId="0" animBg="1"/>
      <p:bldP spid="9223" grpId="0"/>
      <p:bldP spid="9227" grpId="0"/>
      <p:bldP spid="9228" grpId="0" animBg="1"/>
      <p:bldP spid="9229" grpId="0"/>
      <p:bldP spid="9229" grpId="1"/>
      <p:bldP spid="92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048000" y="1828800"/>
          <a:ext cx="35210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Visio" r:id="rId3" imgW="3520440" imgH="1125093" progId="Visio.Drawing.11">
                  <p:embed/>
                </p:oleObj>
              </mc:Choice>
              <mc:Fallback>
                <p:oleObj name="Visio" r:id="rId3" imgW="3520440" imgH="112509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28800"/>
                        <a:ext cx="352107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3352800" y="304800"/>
            <a:ext cx="1828800" cy="99060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2362200" y="4572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2362200" y="1143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5181600" y="4572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5181600" y="1143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676400" y="457200"/>
          <a:ext cx="558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558720" imgH="622080" progId="Equation.DSMT4">
                  <p:embed/>
                </p:oleObj>
              </mc:Choice>
              <mc:Fallback>
                <p:oleObj name="Equation" r:id="rId5" imgW="5587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"/>
                        <a:ext cx="558800" cy="622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6254750" y="457200"/>
          <a:ext cx="69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7" imgW="698400" imgH="622080" progId="Equation.DSMT4">
                  <p:embed/>
                </p:oleObj>
              </mc:Choice>
              <mc:Fallback>
                <p:oleObj name="Equation" r:id="rId7" imgW="6984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457200"/>
                        <a:ext cx="698500" cy="622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3886200" y="609600"/>
            <a:ext cx="78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800" b="1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H[ ]</a:t>
            </a:r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1447800" y="2971800"/>
            <a:ext cx="2362200" cy="838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5943600" y="2438400"/>
            <a:ext cx="2286000" cy="762000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2514600" y="5973763"/>
          <a:ext cx="3124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Visio" r:id="rId9" imgW="3520440" imgH="1042797" progId="Visio.Drawing.11">
                  <p:embed/>
                </p:oleObj>
              </mc:Choice>
              <mc:Fallback>
                <p:oleObj name="Visio" r:id="rId9" imgW="3520440" imgH="104279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973763"/>
                        <a:ext cx="3124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1752600" y="3276600"/>
            <a:ext cx="179228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400" b="1">
                <a:latin typeface="Times New Roman" pitchFamily="18" charset="0"/>
                <a:cs typeface="Times New Roman" pitchFamily="18" charset="0"/>
              </a:rPr>
              <a:t>Input Function space</a:t>
            </a:r>
          </a:p>
          <a:p>
            <a:pPr algn="l"/>
            <a:r>
              <a:rPr lang="en-US" sz="1400" b="1">
                <a:latin typeface="Times New Roman" pitchFamily="18" charset="0"/>
                <a:cs typeface="Times New Roman" pitchFamily="18" charset="0"/>
              </a:rPr>
              <a:t>              x(t)</a:t>
            </a:r>
            <a:endParaRPr lang="en-US" sz="1400" b="1"/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6172200" y="2667000"/>
            <a:ext cx="191928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utput Function space</a:t>
            </a:r>
          </a:p>
          <a:p>
            <a:pPr algn="l"/>
            <a:r>
              <a:rPr lang="en-US" sz="1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           y(t)</a:t>
            </a:r>
            <a:endParaRPr lang="en-US" sz="1400" b="1">
              <a:solidFill>
                <a:srgbClr val="FFFF00"/>
              </a:solidFill>
            </a:endParaRP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4419600" y="2133600"/>
            <a:ext cx="78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800" b="1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H[ ]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228600" y="41148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Note  operator map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x(t) to another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y(t)</a:t>
            </a:r>
            <a:endParaRPr lang="en-US" sz="28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304800" y="48768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In compariso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to functions , it maps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Domai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(numbers) to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Range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(domain)</a:t>
            </a:r>
            <a:endParaRPr lang="en-US" sz="28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533400" y="6553200"/>
            <a:ext cx="20574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5562600" y="6324600"/>
            <a:ext cx="2057400" cy="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28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 animBg="1"/>
      <p:bldP spid="10252" grpId="0" animBg="1"/>
      <p:bldP spid="10254" grpId="0"/>
      <p:bldP spid="10255" grpId="0"/>
      <p:bldP spid="10256" grpId="0"/>
      <p:bldP spid="10257" grpId="0"/>
      <p:bldP spid="10258" grpId="0"/>
      <p:bldP spid="10259" grpId="0" animBg="1"/>
      <p:bldP spid="1026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57200" y="4343400"/>
          <a:ext cx="30495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523880" imgH="330120" progId="Equation.DSMT4">
                  <p:embed/>
                </p:oleObj>
              </mc:Choice>
              <mc:Fallback>
                <p:oleObj name="Equation" r:id="rId3" imgW="1523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30495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905000" y="1066800"/>
          <a:ext cx="519430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Visio" r:id="rId5" imgW="5257800" imgH="2517648" progId="Visio.Drawing.11">
                  <p:embed/>
                </p:oleObj>
              </mc:Choice>
              <mc:Fallback>
                <p:oleObj name="Visio" r:id="rId5" imgW="5257800" imgH="251764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5194300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876800" y="3962400"/>
          <a:ext cx="28209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7" imgW="1409400" imgH="545760" progId="Equation.DSMT4">
                  <p:embed/>
                </p:oleObj>
              </mc:Choice>
              <mc:Fallback>
                <p:oleObj name="Equation" r:id="rId7" imgW="14094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62400"/>
                        <a:ext cx="282098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57200" y="5486400"/>
          <a:ext cx="49307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9" imgW="2463480" imgH="545760" progId="Equation.DSMT4">
                  <p:embed/>
                </p:oleObj>
              </mc:Choice>
              <mc:Fallback>
                <p:oleObj name="Equation" r:id="rId9" imgW="24634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49307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990600" y="1676400"/>
            <a:ext cx="1219200" cy="52863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Input</a:t>
            </a:r>
            <a:endParaRPr lang="en-US" sz="28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6934200" y="16764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Input</a:t>
            </a:r>
            <a:endParaRPr lang="en-US" sz="28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1447800" y="22860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267200" y="2819400"/>
            <a:ext cx="12192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Output</a:t>
            </a:r>
            <a:endParaRPr lang="en-US" sz="28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 flipV="1">
            <a:off x="5181600" y="25908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4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  <p:bldP spid="11272" grpId="0" animBg="1"/>
      <p:bldP spid="11273" grpId="0" animBg="1"/>
      <p:bldP spid="1127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operator or relation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an be defined as </a:t>
            </a:r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- Linear / Non linear </a:t>
            </a:r>
            <a:endParaRPr lang="en-US" sz="28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04800" y="2133600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- Time Invariant  / Time Variant </a:t>
            </a:r>
            <a:endParaRPr lang="en-US" sz="28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- Continuous-Time / Discrete-Time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57200" y="36576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- Causal / Non Causal</a:t>
            </a:r>
          </a:p>
        </p:txBody>
      </p:sp>
    </p:spTree>
    <p:extLst>
      <p:ext uri="{BB962C8B-B14F-4D97-AF65-F5344CB8AC3E}">
        <p14:creationId xmlns:p14="http://schemas.microsoft.com/office/powerpoint/2010/main" val="308403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4" grpId="0"/>
      <p:bldP spid="12295" grpId="0"/>
      <p:bldP spid="12296" grpId="0"/>
      <p:bldP spid="122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1" y="3352800"/>
            <a:ext cx="42386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44474" y="990600"/>
            <a:ext cx="8550275" cy="1295400"/>
            <a:chOff x="501650" y="4114800"/>
            <a:chExt cx="8550275" cy="1295400"/>
          </a:xfrm>
        </p:grpSpPr>
        <p:sp>
          <p:nvSpPr>
            <p:cNvPr id="4" name="Rectangle 3"/>
            <p:cNvSpPr/>
            <p:nvPr/>
          </p:nvSpPr>
          <p:spPr>
            <a:xfrm>
              <a:off x="3505200" y="4267200"/>
              <a:ext cx="2438400" cy="1143000"/>
            </a:xfrm>
            <a:prstGeom prst="rect">
              <a:avLst/>
            </a:prstGeom>
            <a:noFill/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6717875"/>
                </p:ext>
              </p:extLst>
            </p:nvPr>
          </p:nvGraphicFramePr>
          <p:xfrm>
            <a:off x="3784600" y="4533900"/>
            <a:ext cx="18796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4" imgW="1879560" imgH="609480" progId="Equation.DSMT4">
                    <p:embed/>
                  </p:oleObj>
                </mc:Choice>
                <mc:Fallback>
                  <p:oleObj name="Equation" r:id="rId4" imgW="187956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84600" y="4533900"/>
                          <a:ext cx="18796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/>
            <p:cNvCxnSpPr/>
            <p:nvPr/>
          </p:nvCxnSpPr>
          <p:spPr>
            <a:xfrm>
              <a:off x="2400300" y="4838700"/>
              <a:ext cx="1104900" cy="0"/>
            </a:xfrm>
            <a:prstGeom prst="straightConnector1">
              <a:avLst/>
            </a:prstGeom>
            <a:ln w="762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943600" y="4838700"/>
              <a:ext cx="1104900" cy="0"/>
            </a:xfrm>
            <a:prstGeom prst="straightConnector1">
              <a:avLst/>
            </a:prstGeom>
            <a:ln w="762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451262"/>
                </p:ext>
              </p:extLst>
            </p:nvPr>
          </p:nvGraphicFramePr>
          <p:xfrm>
            <a:off x="501650" y="4114800"/>
            <a:ext cx="2451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Equation" r:id="rId6" imgW="2450880" imgH="469800" progId="Equation.DSMT4">
                    <p:embed/>
                  </p:oleObj>
                </mc:Choice>
                <mc:Fallback>
                  <p:oleObj name="Equation" r:id="rId6" imgW="24508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50" y="4114800"/>
                          <a:ext cx="2451100" cy="4699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0851423"/>
                </p:ext>
              </p:extLst>
            </p:nvPr>
          </p:nvGraphicFramePr>
          <p:xfrm>
            <a:off x="6270625" y="4114800"/>
            <a:ext cx="27813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Equation" r:id="rId8" imgW="2781000" imgH="469800" progId="Equation.DSMT4">
                    <p:embed/>
                  </p:oleObj>
                </mc:Choice>
                <mc:Fallback>
                  <p:oleObj name="Equation" r:id="rId8" imgW="278100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625" y="4114800"/>
                          <a:ext cx="2781300" cy="4699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66585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036298"/>
              </p:ext>
            </p:extLst>
          </p:nvPr>
        </p:nvGraphicFramePr>
        <p:xfrm>
          <a:off x="425450" y="2590800"/>
          <a:ext cx="576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" imgW="5765760" imgH="558720" progId="Equation.DSMT4">
                  <p:embed/>
                </p:oleObj>
              </mc:Choice>
              <mc:Fallback>
                <p:oleObj name="Equation" r:id="rId3" imgW="5765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450" y="2590800"/>
                        <a:ext cx="5765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308350" y="990600"/>
            <a:ext cx="2438400" cy="1143000"/>
          </a:xfrm>
          <a:prstGeom prst="rect">
            <a:avLst/>
          </a:prstGeom>
          <a:noFill/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05503"/>
              </p:ext>
            </p:extLst>
          </p:nvPr>
        </p:nvGraphicFramePr>
        <p:xfrm>
          <a:off x="3587750" y="1257300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5" imgW="1879560" imgH="609480" progId="Equation.DSMT4">
                  <p:embed/>
                </p:oleObj>
              </mc:Choice>
              <mc:Fallback>
                <p:oleObj name="Equation" r:id="rId5" imgW="1879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7750" y="1257300"/>
                        <a:ext cx="1879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203450" y="1562100"/>
            <a:ext cx="1104900" cy="0"/>
          </a:xfrm>
          <a:prstGeom prst="straightConnector1">
            <a:avLst/>
          </a:prstGeom>
          <a:ln w="762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746751" y="1562100"/>
            <a:ext cx="1104900" cy="0"/>
          </a:xfrm>
          <a:prstGeom prst="straightConnector1">
            <a:avLst/>
          </a:prstGeom>
          <a:ln w="762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019238"/>
              </p:ext>
            </p:extLst>
          </p:nvPr>
        </p:nvGraphicFramePr>
        <p:xfrm>
          <a:off x="304800" y="838200"/>
          <a:ext cx="245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7" imgW="2450880" imgH="469800" progId="Equation.DSMT4">
                  <p:embed/>
                </p:oleObj>
              </mc:Choice>
              <mc:Fallback>
                <p:oleObj name="Equation" r:id="rId7" imgW="2450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2451100" cy="4699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77266"/>
              </p:ext>
            </p:extLst>
          </p:nvPr>
        </p:nvGraphicFramePr>
        <p:xfrm>
          <a:off x="6073775" y="838200"/>
          <a:ext cx="278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9" imgW="2781000" imgH="469800" progId="Equation.DSMT4">
                  <p:embed/>
                </p:oleObj>
              </mc:Choice>
              <mc:Fallback>
                <p:oleObj name="Equation" r:id="rId9" imgW="2781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838200"/>
                        <a:ext cx="2781300" cy="4699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4261"/>
              </p:ext>
            </p:extLst>
          </p:nvPr>
        </p:nvGraphicFramePr>
        <p:xfrm>
          <a:off x="374650" y="3581400"/>
          <a:ext cx="830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1" imgW="8305560" imgH="558720" progId="Equation.DSMT4">
                  <p:embed/>
                </p:oleObj>
              </mc:Choice>
              <mc:Fallback>
                <p:oleObj name="Equation" r:id="rId11" imgW="830556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581400"/>
                        <a:ext cx="830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26326"/>
              </p:ext>
            </p:extLst>
          </p:nvPr>
        </p:nvGraphicFramePr>
        <p:xfrm>
          <a:off x="381000" y="4648200"/>
          <a:ext cx="7734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3" imgW="7734240" imgH="1066680" progId="Equation.DSMT4">
                  <p:embed/>
                </p:oleObj>
              </mc:Choice>
              <mc:Fallback>
                <p:oleObj name="Equation" r:id="rId13" imgW="7734240" imgH="1066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7734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450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0"/>
            <a:ext cx="8027670" cy="2580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693427"/>
              </p:ext>
            </p:extLst>
          </p:nvPr>
        </p:nvGraphicFramePr>
        <p:xfrm>
          <a:off x="304800" y="381000"/>
          <a:ext cx="184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4" imgW="1841400" imgH="342720" progId="Equation.DSMT4">
                  <p:embed/>
                </p:oleObj>
              </mc:Choice>
              <mc:Fallback>
                <p:oleObj name="Equation" r:id="rId4" imgW="184140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18415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882580" y="1063514"/>
            <a:ext cx="758541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ar-SA" sz="2400" b="1" dirty="0">
                <a:cs typeface="+mj-cs"/>
              </a:rPr>
              <a:t>محول</a:t>
            </a:r>
            <a:endParaRPr lang="en-US" sz="2400" b="1" dirty="0">
              <a:cs typeface="+mj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075828"/>
              </p:ext>
            </p:extLst>
          </p:nvPr>
        </p:nvGraphicFramePr>
        <p:xfrm>
          <a:off x="3962400" y="469900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6" imgW="3009600" imgH="838080" progId="Equation.DSMT4">
                  <p:embed/>
                </p:oleObj>
              </mc:Choice>
              <mc:Fallback>
                <p:oleObj name="Equation" r:id="rId6" imgW="30096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9900"/>
                        <a:ext cx="3009900" cy="838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571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777" y="1608667"/>
            <a:ext cx="1936220" cy="1447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2957777" y="1989667"/>
            <a:ext cx="804333" cy="0"/>
          </a:xfrm>
          <a:prstGeom prst="straightConnector1">
            <a:avLst/>
          </a:prstGeom>
          <a:ln w="571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902897"/>
              </p:ext>
            </p:extLst>
          </p:nvPr>
        </p:nvGraphicFramePr>
        <p:xfrm>
          <a:off x="3762110" y="1764970"/>
          <a:ext cx="2857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4" imgW="2857320" imgH="558720" progId="Equation.DSMT4">
                  <p:embed/>
                </p:oleObj>
              </mc:Choice>
              <mc:Fallback>
                <p:oleObj name="Equation" r:id="rId4" imgW="285732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110" y="1764970"/>
                        <a:ext cx="2857500" cy="558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6691577" y="1989667"/>
            <a:ext cx="804333" cy="0"/>
          </a:xfrm>
          <a:prstGeom prst="straightConnector1">
            <a:avLst/>
          </a:prstGeom>
          <a:ln w="571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549364"/>
              </p:ext>
            </p:extLst>
          </p:nvPr>
        </p:nvGraphicFramePr>
        <p:xfrm>
          <a:off x="7605977" y="1856317"/>
          <a:ext cx="1346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6" imgW="1346040" imgH="266400" progId="Equation.DSMT4">
                  <p:embed/>
                </p:oleObj>
              </mc:Choice>
              <mc:Fallback>
                <p:oleObj name="Equation" r:id="rId6" imgW="1346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977" y="1856317"/>
                        <a:ext cx="1346200" cy="266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1198033" y="4171950"/>
            <a:ext cx="804333" cy="0"/>
          </a:xfrm>
          <a:prstGeom prst="straightConnector1">
            <a:avLst/>
          </a:prstGeom>
          <a:ln w="571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61174"/>
              </p:ext>
            </p:extLst>
          </p:nvPr>
        </p:nvGraphicFramePr>
        <p:xfrm>
          <a:off x="2037643" y="4038600"/>
          <a:ext cx="1003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8" imgW="1002960" imgH="266400" progId="Equation.DSMT4">
                  <p:embed/>
                </p:oleObj>
              </mc:Choice>
              <mc:Fallback>
                <p:oleObj name="Equation" r:id="rId8" imgW="1002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643" y="4038600"/>
                        <a:ext cx="1003300" cy="266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081867" y="4117247"/>
            <a:ext cx="804333" cy="0"/>
          </a:xfrm>
          <a:prstGeom prst="straightConnector1">
            <a:avLst/>
          </a:prstGeom>
          <a:ln w="571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57170"/>
              </p:ext>
            </p:extLst>
          </p:nvPr>
        </p:nvGraphicFramePr>
        <p:xfrm>
          <a:off x="3911600" y="3837847"/>
          <a:ext cx="2984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10" imgW="2984400" imgH="558720" progId="Equation.DSMT4">
                  <p:embed/>
                </p:oleObj>
              </mc:Choice>
              <mc:Fallback>
                <p:oleObj name="Equation" r:id="rId10" imgW="2984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837847"/>
                        <a:ext cx="2984500" cy="558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17" y="1351492"/>
            <a:ext cx="1073294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6497" y="3445205"/>
            <a:ext cx="1073294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" name="Straight Arrow Connector 15"/>
          <p:cNvCxnSpPr/>
          <p:nvPr/>
        </p:nvCxnSpPr>
        <p:spPr>
          <a:xfrm>
            <a:off x="6876520" y="4083380"/>
            <a:ext cx="804333" cy="0"/>
          </a:xfrm>
          <a:prstGeom prst="straightConnector1">
            <a:avLst/>
          </a:prstGeom>
          <a:ln w="571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63297"/>
              </p:ext>
            </p:extLst>
          </p:nvPr>
        </p:nvGraphicFramePr>
        <p:xfrm>
          <a:off x="265113" y="533400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3" imgW="1866600" imgH="342720" progId="Equation.DSMT4">
                  <p:embed/>
                </p:oleObj>
              </mc:Choice>
              <mc:Fallback>
                <p:oleObj name="Equation" r:id="rId13" imgW="186660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33400"/>
                        <a:ext cx="18669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598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confrazzled.com/wp-content/uploads/2014/01/themr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04800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3200400" y="1676400"/>
            <a:ext cx="2286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222991"/>
              </p:ext>
            </p:extLst>
          </p:nvPr>
        </p:nvGraphicFramePr>
        <p:xfrm>
          <a:off x="2724150" y="2286000"/>
          <a:ext cx="118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4" imgW="1180800" imgH="507960" progId="Equation.DSMT4">
                  <p:embed/>
                </p:oleObj>
              </mc:Choice>
              <mc:Fallback>
                <p:oleObj name="Equation" r:id="rId4" imgW="118080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286000"/>
                        <a:ext cx="11811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655483" y="1641453"/>
            <a:ext cx="804333" cy="0"/>
          </a:xfrm>
          <a:prstGeom prst="straightConnector1">
            <a:avLst/>
          </a:prstGeom>
          <a:ln w="5715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970113"/>
              </p:ext>
            </p:extLst>
          </p:nvPr>
        </p:nvGraphicFramePr>
        <p:xfrm>
          <a:off x="4459816" y="1397000"/>
          <a:ext cx="256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6" imgW="2565360" imgH="558720" progId="Equation.DSMT4">
                  <p:embed/>
                </p:oleObj>
              </mc:Choice>
              <mc:Fallback>
                <p:oleObj name="Equation" r:id="rId6" imgW="2565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816" y="1397000"/>
                        <a:ext cx="2565400" cy="558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30934"/>
              </p:ext>
            </p:extLst>
          </p:nvPr>
        </p:nvGraphicFramePr>
        <p:xfrm>
          <a:off x="215899" y="381000"/>
          <a:ext cx="2540001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8" imgW="2539800" imgH="342720" progId="Equation.DSMT4">
                  <p:embed/>
                </p:oleObj>
              </mc:Choice>
              <mc:Fallback>
                <p:oleObj name="Equation" r:id="rId8" imgW="253980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99" y="381000"/>
                        <a:ext cx="2540001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216860"/>
              </p:ext>
            </p:extLst>
          </p:nvPr>
        </p:nvGraphicFramePr>
        <p:xfrm>
          <a:off x="236538" y="3694113"/>
          <a:ext cx="224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0" imgW="2247840" imgH="342720" progId="Equation.DSMT4">
                  <p:embed/>
                </p:oleObj>
              </mc:Choice>
              <mc:Fallback>
                <p:oleObj name="Equation" r:id="rId10" imgW="224784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3694113"/>
                        <a:ext cx="22479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9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119" y="3886200"/>
            <a:ext cx="143827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959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952678"/>
              </p:ext>
            </p:extLst>
          </p:nvPr>
        </p:nvGraphicFramePr>
        <p:xfrm>
          <a:off x="146500" y="2362200"/>
          <a:ext cx="245700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3" imgW="1638000" imgH="266400" progId="Equation.DSMT4">
                  <p:embed/>
                </p:oleObj>
              </mc:Choice>
              <mc:Fallback>
                <p:oleObj name="Equation" r:id="rId3" imgW="16380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00" y="2362200"/>
                        <a:ext cx="2457000" cy="399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52400" y="838200"/>
            <a:ext cx="8550275" cy="1295400"/>
            <a:chOff x="501650" y="4114800"/>
            <a:chExt cx="8550275" cy="1295400"/>
          </a:xfrm>
        </p:grpSpPr>
        <p:sp>
          <p:nvSpPr>
            <p:cNvPr id="4" name="Rectangle 3"/>
            <p:cNvSpPr/>
            <p:nvPr/>
          </p:nvSpPr>
          <p:spPr>
            <a:xfrm>
              <a:off x="3505200" y="4267200"/>
              <a:ext cx="2438400" cy="1143000"/>
            </a:xfrm>
            <a:prstGeom prst="rect">
              <a:avLst/>
            </a:prstGeom>
            <a:noFill/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8009018"/>
                </p:ext>
              </p:extLst>
            </p:nvPr>
          </p:nvGraphicFramePr>
          <p:xfrm>
            <a:off x="3784600" y="4533900"/>
            <a:ext cx="18796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name="Equation" r:id="rId5" imgW="1879560" imgH="609480" progId="Equation.DSMT4">
                    <p:embed/>
                  </p:oleObj>
                </mc:Choice>
                <mc:Fallback>
                  <p:oleObj name="Equation" r:id="rId5" imgW="187956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84600" y="4533900"/>
                          <a:ext cx="18796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/>
            <p:cNvCxnSpPr/>
            <p:nvPr/>
          </p:nvCxnSpPr>
          <p:spPr>
            <a:xfrm>
              <a:off x="2400300" y="4838700"/>
              <a:ext cx="1104900" cy="0"/>
            </a:xfrm>
            <a:prstGeom prst="straightConnector1">
              <a:avLst/>
            </a:prstGeom>
            <a:ln w="762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943600" y="4838700"/>
              <a:ext cx="1104900" cy="0"/>
            </a:xfrm>
            <a:prstGeom prst="straightConnector1">
              <a:avLst/>
            </a:prstGeom>
            <a:ln w="762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0050202"/>
                </p:ext>
              </p:extLst>
            </p:nvPr>
          </p:nvGraphicFramePr>
          <p:xfrm>
            <a:off x="501650" y="4114800"/>
            <a:ext cx="2451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name="Equation" r:id="rId7" imgW="2450880" imgH="469800" progId="Equation.DSMT4">
                    <p:embed/>
                  </p:oleObj>
                </mc:Choice>
                <mc:Fallback>
                  <p:oleObj name="Equation" r:id="rId7" imgW="24508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50" y="4114800"/>
                          <a:ext cx="2451100" cy="4699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6995151"/>
                </p:ext>
              </p:extLst>
            </p:nvPr>
          </p:nvGraphicFramePr>
          <p:xfrm>
            <a:off x="6270625" y="4114800"/>
            <a:ext cx="27813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name="Equation" r:id="rId9" imgW="2781000" imgH="469800" progId="Equation.DSMT4">
                    <p:embed/>
                  </p:oleObj>
                </mc:Choice>
                <mc:Fallback>
                  <p:oleObj name="Equation" r:id="rId9" imgW="278100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625" y="4114800"/>
                          <a:ext cx="2781300" cy="4699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631302"/>
              </p:ext>
            </p:extLst>
          </p:nvPr>
        </p:nvGraphicFramePr>
        <p:xfrm>
          <a:off x="393700" y="3048000"/>
          <a:ext cx="52768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1" imgW="3517560" imgH="965160" progId="Equation.DSMT4">
                  <p:embed/>
                </p:oleObj>
              </mc:Choice>
              <mc:Fallback>
                <p:oleObj name="Equation" r:id="rId11" imgW="351756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048000"/>
                        <a:ext cx="52768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2819400"/>
            <a:ext cx="2124075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36696"/>
              </p:ext>
            </p:extLst>
          </p:nvPr>
        </p:nvGraphicFramePr>
        <p:xfrm>
          <a:off x="285750" y="5029200"/>
          <a:ext cx="5448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4" imgW="3632040" imgH="965160" progId="Equation.DSMT4">
                  <p:embed/>
                </p:oleObj>
              </mc:Choice>
              <mc:Fallback>
                <p:oleObj name="Equation" r:id="rId14" imgW="3632040" imgH="965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029200"/>
                        <a:ext cx="5448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6" name="Picture 1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953000"/>
            <a:ext cx="2747963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672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52400" y="533400"/>
            <a:ext cx="8550275" cy="1295400"/>
            <a:chOff x="501650" y="4114800"/>
            <a:chExt cx="8550275" cy="1295400"/>
          </a:xfrm>
        </p:grpSpPr>
        <p:sp>
          <p:nvSpPr>
            <p:cNvPr id="4" name="Rectangle 3"/>
            <p:cNvSpPr/>
            <p:nvPr/>
          </p:nvSpPr>
          <p:spPr>
            <a:xfrm>
              <a:off x="3505200" y="4267200"/>
              <a:ext cx="2438400" cy="1143000"/>
            </a:xfrm>
            <a:prstGeom prst="rect">
              <a:avLst/>
            </a:prstGeom>
            <a:noFill/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5343583"/>
                </p:ext>
              </p:extLst>
            </p:nvPr>
          </p:nvGraphicFramePr>
          <p:xfrm>
            <a:off x="3784600" y="4533900"/>
            <a:ext cx="18796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name="Equation" r:id="rId3" imgW="1879560" imgH="609480" progId="Equation.DSMT4">
                    <p:embed/>
                  </p:oleObj>
                </mc:Choice>
                <mc:Fallback>
                  <p:oleObj name="Equation" r:id="rId3" imgW="187956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84600" y="4533900"/>
                          <a:ext cx="18796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/>
            <p:cNvCxnSpPr/>
            <p:nvPr/>
          </p:nvCxnSpPr>
          <p:spPr>
            <a:xfrm>
              <a:off x="2400300" y="4838700"/>
              <a:ext cx="1104900" cy="0"/>
            </a:xfrm>
            <a:prstGeom prst="straightConnector1">
              <a:avLst/>
            </a:prstGeom>
            <a:ln w="762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943600" y="4838700"/>
              <a:ext cx="1104900" cy="0"/>
            </a:xfrm>
            <a:prstGeom prst="straightConnector1">
              <a:avLst/>
            </a:prstGeom>
            <a:ln w="762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322487"/>
                </p:ext>
              </p:extLst>
            </p:nvPr>
          </p:nvGraphicFramePr>
          <p:xfrm>
            <a:off x="501650" y="4114800"/>
            <a:ext cx="2451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Equation" r:id="rId5" imgW="2450880" imgH="469800" progId="Equation.DSMT4">
                    <p:embed/>
                  </p:oleObj>
                </mc:Choice>
                <mc:Fallback>
                  <p:oleObj name="Equation" r:id="rId5" imgW="24508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50" y="4114800"/>
                          <a:ext cx="2451100" cy="4699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6201728"/>
                </p:ext>
              </p:extLst>
            </p:nvPr>
          </p:nvGraphicFramePr>
          <p:xfrm>
            <a:off x="6270625" y="4114800"/>
            <a:ext cx="27813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7" imgW="2781000" imgH="469800" progId="Equation.DSMT4">
                    <p:embed/>
                  </p:oleObj>
                </mc:Choice>
                <mc:Fallback>
                  <p:oleObj name="Equation" r:id="rId7" imgW="278100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625" y="4114800"/>
                          <a:ext cx="2781300" cy="4699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28484"/>
              </p:ext>
            </p:extLst>
          </p:nvPr>
        </p:nvGraphicFramePr>
        <p:xfrm>
          <a:off x="334787" y="2057400"/>
          <a:ext cx="537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9" imgW="5371920" imgH="914400" progId="Equation.DSMT4">
                  <p:embed/>
                </p:oleObj>
              </mc:Choice>
              <mc:Fallback>
                <p:oleObj name="Equation" r:id="rId9" imgW="537192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7" y="2057400"/>
                        <a:ext cx="537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276600"/>
            <a:ext cx="498157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404811"/>
              </p:ext>
            </p:extLst>
          </p:nvPr>
        </p:nvGraphicFramePr>
        <p:xfrm>
          <a:off x="438150" y="3505200"/>
          <a:ext cx="2190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2" imgW="1460160" imgH="266400" progId="Equation.DSMT4">
                  <p:embed/>
                </p:oleObj>
              </mc:Choice>
              <mc:Fallback>
                <p:oleObj name="Equation" r:id="rId12" imgW="146016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505200"/>
                        <a:ext cx="2190750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764027" y="4540624"/>
            <a:ext cx="5943600" cy="1981200"/>
            <a:chOff x="1764027" y="4540624"/>
            <a:chExt cx="5943600" cy="1981200"/>
          </a:xfrm>
        </p:grpSpPr>
        <p:graphicFrame>
          <p:nvGraphicFramePr>
            <p:cNvPr id="3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1946704"/>
                </p:ext>
              </p:extLst>
            </p:nvPr>
          </p:nvGraphicFramePr>
          <p:xfrm>
            <a:off x="3166449" y="5181600"/>
            <a:ext cx="3085886" cy="761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Visio" r:id="rId14" imgW="3520440" imgH="1125093" progId="Visio.Drawing.11">
                    <p:embed/>
                  </p:oleObj>
                </mc:Choice>
                <mc:Fallback>
                  <p:oleObj name="Visio" r:id="rId14" imgW="3520440" imgH="1125093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449" y="5181600"/>
                          <a:ext cx="3085886" cy="761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Oval 11"/>
            <p:cNvSpPr>
              <a:spLocks noChangeArrowheads="1"/>
            </p:cNvSpPr>
            <p:nvPr/>
          </p:nvSpPr>
          <p:spPr bwMode="auto">
            <a:xfrm>
              <a:off x="1764027" y="5954806"/>
              <a:ext cx="2070243" cy="56701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12"/>
            <p:cNvSpPr>
              <a:spLocks noChangeArrowheads="1"/>
            </p:cNvSpPr>
            <p:nvPr/>
          </p:nvSpPr>
          <p:spPr bwMode="auto">
            <a:xfrm>
              <a:off x="5704166" y="5593977"/>
              <a:ext cx="2003461" cy="515471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2031155" y="6160995"/>
              <a:ext cx="1451521" cy="208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 b="1" dirty="0">
                  <a:latin typeface="Times New Roman" pitchFamily="18" charset="0"/>
                  <a:cs typeface="Times New Roman" pitchFamily="18" charset="0"/>
                </a:rPr>
                <a:t>Input Function </a:t>
              </a:r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</a:rPr>
                <a:t>x(t</a:t>
              </a:r>
              <a:r>
                <a:rPr lang="en-US" sz="1400" b="1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1400" b="1" dirty="0"/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5904512" y="5748618"/>
              <a:ext cx="1563911" cy="208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utput Function </a:t>
              </a:r>
              <a:r>
                <a:rPr lang="en-US" sz="14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y(t</a:t>
              </a:r>
              <a:r>
                <a:rPr lang="en-US" sz="1400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4139958" y="4540624"/>
              <a:ext cx="75673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T[ 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2431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762000" y="11430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onsider The followi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Input/Outpu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relations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62000" y="1981200"/>
          <a:ext cx="19812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Visio" r:id="rId3" imgW="1975104" imgH="1664208" progId="Visio.Drawing.11">
                  <p:embed/>
                </p:oleObj>
              </mc:Choice>
              <mc:Fallback>
                <p:oleObj name="Visio" r:id="rId3" imgW="1975104" imgH="166420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19812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018153"/>
              </p:ext>
            </p:extLst>
          </p:nvPr>
        </p:nvGraphicFramePr>
        <p:xfrm>
          <a:off x="3009900" y="2743200"/>
          <a:ext cx="1371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5" imgW="1370838" imgH="295656" progId="Equation.DSMT4">
                  <p:embed/>
                </p:oleObj>
              </mc:Choice>
              <mc:Fallback>
                <p:oleObj name="Equation" r:id="rId5" imgW="1370838" imgH="29565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743200"/>
                        <a:ext cx="1371600" cy="295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62000" y="4114800"/>
          <a:ext cx="197485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Visio" r:id="rId7" imgW="1864614" imgH="1667637" progId="Visio.Drawing.11">
                  <p:embed/>
                </p:oleObj>
              </mc:Choice>
              <mc:Fallback>
                <p:oleObj name="Visio" r:id="rId7" imgW="1864614" imgH="1667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197485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971800" y="4953000"/>
          <a:ext cx="1816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9" imgW="1815840" imgH="672840" progId="Equation.DSMT4">
                  <p:embed/>
                </p:oleObj>
              </mc:Choice>
              <mc:Fallback>
                <p:oleObj name="Equation" r:id="rId9" imgW="1815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1816100" cy="673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029200" y="2057400"/>
          <a:ext cx="186531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Visio" r:id="rId11" imgW="1864614" imgH="1667637" progId="Visio.Drawing.11">
                  <p:embed/>
                </p:oleObj>
              </mc:Choice>
              <mc:Fallback>
                <p:oleObj name="Visio" r:id="rId11" imgW="1864614" imgH="1667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57400"/>
                        <a:ext cx="1865313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7124700" y="2528888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3" imgW="1447560" imgH="571320" progId="Equation.DSMT4">
                  <p:embed/>
                </p:oleObj>
              </mc:Choice>
              <mc:Fallback>
                <p:oleObj name="Equation" r:id="rId13" imgW="1447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2528888"/>
                        <a:ext cx="1447800" cy="571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912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</TotalTime>
  <Words>204</Words>
  <Application>Microsoft Office PowerPoint</Application>
  <PresentationFormat>On-screen Show (4:3)</PresentationFormat>
  <Paragraphs>38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Office Theme</vt:lpstr>
      <vt:lpstr>Equation</vt:lpstr>
      <vt:lpstr>Visio</vt:lpstr>
      <vt:lpstr>Microsoft Visio Drawing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21</cp:revision>
  <dcterms:created xsi:type="dcterms:W3CDTF">2006-08-16T00:00:00Z</dcterms:created>
  <dcterms:modified xsi:type="dcterms:W3CDTF">2014-09-02T03:20:24Z</dcterms:modified>
</cp:coreProperties>
</file>